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2"/>
  </p:notesMasterIdLst>
  <p:handoutMasterIdLst>
    <p:handoutMasterId r:id="rId43"/>
  </p:handoutMasterIdLst>
  <p:sldIdLst>
    <p:sldId id="258" r:id="rId2"/>
    <p:sldId id="1152" r:id="rId3"/>
    <p:sldId id="1153" r:id="rId4"/>
    <p:sldId id="1154" r:id="rId5"/>
    <p:sldId id="1155" r:id="rId6"/>
    <p:sldId id="1156" r:id="rId7"/>
    <p:sldId id="1157" r:id="rId8"/>
    <p:sldId id="1158" r:id="rId9"/>
    <p:sldId id="1159" r:id="rId10"/>
    <p:sldId id="1160" r:id="rId11"/>
    <p:sldId id="1238" r:id="rId12"/>
    <p:sldId id="1239" r:id="rId13"/>
    <p:sldId id="1241" r:id="rId14"/>
    <p:sldId id="1240" r:id="rId15"/>
    <p:sldId id="1161" r:id="rId16"/>
    <p:sldId id="1163" r:id="rId17"/>
    <p:sldId id="1164" r:id="rId18"/>
    <p:sldId id="1212" r:id="rId19"/>
    <p:sldId id="1165" r:id="rId20"/>
    <p:sldId id="1166" r:id="rId21"/>
    <p:sldId id="1230" r:id="rId22"/>
    <p:sldId id="1231" r:id="rId23"/>
    <p:sldId id="1232" r:id="rId24"/>
    <p:sldId id="1233" r:id="rId25"/>
    <p:sldId id="1234" r:id="rId26"/>
    <p:sldId id="1235" r:id="rId27"/>
    <p:sldId id="1236" r:id="rId28"/>
    <p:sldId id="1237" r:id="rId29"/>
    <p:sldId id="497" r:id="rId30"/>
    <p:sldId id="1170" r:id="rId31"/>
    <p:sldId id="1242" r:id="rId32"/>
    <p:sldId id="1243" r:id="rId33"/>
    <p:sldId id="1244" r:id="rId34"/>
    <p:sldId id="1245" r:id="rId35"/>
    <p:sldId id="1259" r:id="rId36"/>
    <p:sldId id="1260" r:id="rId37"/>
    <p:sldId id="1261" r:id="rId38"/>
    <p:sldId id="1262" r:id="rId39"/>
    <p:sldId id="1263" r:id="rId40"/>
    <p:sldId id="1264" r:id="rId41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8266"/>
    <a:srgbClr val="1E0000"/>
    <a:srgbClr val="FFE6E6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6812" autoAdjust="0"/>
    <p:restoredTop sz="94660" autoAdjust="0"/>
  </p:normalViewPr>
  <p:slideViewPr>
    <p:cSldViewPr>
      <p:cViewPr varScale="1">
        <p:scale>
          <a:sx n="82" d="100"/>
          <a:sy n="82" d="100"/>
        </p:scale>
        <p:origin x="1094" y="5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icole LoGiudice" userId="9967a876a8e25c18" providerId="LiveId" clId="{E6C9ECA7-BA1F-4D32-861E-95529FC8A840}"/>
    <pc:docChg chg="delSld">
      <pc:chgData name="Nicole LoGiudice" userId="9967a876a8e25c18" providerId="LiveId" clId="{E6C9ECA7-BA1F-4D32-861E-95529FC8A840}" dt="2025-03-19T21:42:22.237" v="0" actId="47"/>
      <pc:docMkLst>
        <pc:docMk/>
      </pc:docMkLst>
      <pc:sldChg chg="del">
        <pc:chgData name="Nicole LoGiudice" userId="9967a876a8e25c18" providerId="LiveId" clId="{E6C9ECA7-BA1F-4D32-861E-95529FC8A840}" dt="2025-03-19T21:42:22.237" v="0" actId="47"/>
        <pc:sldMkLst>
          <pc:docMk/>
          <pc:sldMk cId="984518000" sldId="562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3/1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200" y="5486400"/>
            <a:ext cx="3886200" cy="1036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06680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155680" cy="106984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670559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  <p:sldLayoutId id="2147483734" r:id="rId6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ECEN 460</a:t>
            </a:r>
            <a:br>
              <a:rPr lang="en-US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ower System Operation and Control</a:t>
            </a:r>
            <a:br>
              <a:rPr lang="en-US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pring 2025</a:t>
            </a:r>
            <a:endParaRPr lang="en-US" altLang="en-US" dirty="0"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28800" y="1902352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13: Security-Constrained OPF (SCOPF), Power Markets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 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BBB5CB-BE37-3826-94DE-ED79D9C2EE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all Go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C5B175-470D-0281-21BC-F4170CF340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al is to maximize the economic surplus (or total welfare), which is the sum of the consumer surplus and the producer surplus (i.e., their profit)</a:t>
            </a:r>
          </a:p>
          <a:p>
            <a:r>
              <a:rPr lang="en-US" dirty="0"/>
              <a:t>Generation owners have to</a:t>
            </a:r>
            <a:br>
              <a:rPr lang="en-US" dirty="0"/>
            </a:br>
            <a:r>
              <a:rPr lang="en-US" dirty="0"/>
              <a:t>decide their offer prices</a:t>
            </a:r>
          </a:p>
          <a:p>
            <a:r>
              <a:rPr lang="en-US" dirty="0"/>
              <a:t>If their price is too high, they</a:t>
            </a:r>
            <a:br>
              <a:rPr lang="en-US" dirty="0"/>
            </a:br>
            <a:r>
              <a:rPr lang="en-US" dirty="0"/>
              <a:t>are not selected to generate</a:t>
            </a:r>
          </a:p>
          <a:p>
            <a:r>
              <a:rPr lang="en-US" dirty="0"/>
              <a:t>At the wholesale level, the</a:t>
            </a:r>
            <a:br>
              <a:rPr lang="en-US" dirty="0"/>
            </a:br>
            <a:r>
              <a:rPr lang="en-US" dirty="0"/>
              <a:t>consumers often just see a </a:t>
            </a:r>
            <a:br>
              <a:rPr lang="en-US" dirty="0"/>
            </a:br>
            <a:r>
              <a:rPr lang="en-US" dirty="0"/>
              <a:t>price, though there can be price</a:t>
            </a:r>
            <a:br>
              <a:rPr lang="en-US" dirty="0"/>
            </a:br>
            <a:r>
              <a:rPr lang="en-US" dirty="0"/>
              <a:t>responsive load bids</a:t>
            </a:r>
          </a:p>
          <a:p>
            <a:endParaRPr lang="en-US" dirty="0"/>
          </a:p>
        </p:txBody>
      </p:sp>
      <p:pic>
        <p:nvPicPr>
          <p:cNvPr id="4" name="Picture 4" descr="https://upload.wikimedia.org/wikipedia/commons/thumb/d/d7/Economic-surpluses.svg/350px-Economic-surpluses.svg.png">
            <a:extLst>
              <a:ext uri="{FF2B5EF4-FFF2-40B4-BE49-F238E27FC236}">
                <a16:creationId xmlns:a16="http://schemas.microsoft.com/office/drawing/2014/main" id="{EB1E044F-2F98-58E0-B856-6813F1265B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269123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33D56D2-EDA7-65EC-9407-AD0485E0470B}"/>
              </a:ext>
            </a:extLst>
          </p:cNvPr>
          <p:cNvSpPr txBox="1"/>
          <p:nvPr/>
        </p:nvSpPr>
        <p:spPr>
          <a:xfrm>
            <a:off x="934720" y="6324600"/>
            <a:ext cx="10820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chemeClr val="tx1">
                    <a:lumMod val="50000"/>
                  </a:schemeClr>
                </a:solidFill>
              </a:rPr>
              <a:t>Image Source: en.wikipedia.org/wiki/Economic_surplus#/media/File:Economic-surpluses.svg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5BE07B55-FB57-91C2-30AB-97AFECB316F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9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8332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7FAB18-85EB-F934-22DB-002BEF0C67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Market Histo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356858-F4D5-4B6F-76E2-84A85D7976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wer pools have been used for almost 100 years, in which utilities created agreements to buy and sell electricity with their neighbors</a:t>
            </a:r>
          </a:p>
          <a:p>
            <a:pPr lvl="1"/>
            <a:r>
              <a:rPr lang="en-US" dirty="0"/>
              <a:t>PJM (originally Pennsylvania-New Jersey-Maryland) formed in 1927</a:t>
            </a:r>
          </a:p>
          <a:p>
            <a:r>
              <a:rPr lang="en-US" dirty="0"/>
              <a:t>The methodology used to determine the price was the production cost; each utility calculated how much it would cost them to produce more power (sell price), or how much they would say if they produced less (buy price); if the sell price for one utility was less than the buy price for another, then they would transact, usually splitting the savings</a:t>
            </a:r>
          </a:p>
          <a:p>
            <a:r>
              <a:rPr lang="en-US" dirty="0"/>
              <a:t>In the 1990’s there was a goal of creating more flexible electricity market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650BBD-0FD9-99F4-3D5E-A89D94DB26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10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2688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623DFB-8DEF-C861-8ABB-DFA6DB7C66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r>
              <a:rPr lang="en-US" dirty="0"/>
              <a:t>Multidisciplinary Research in Power and Econom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19F56C-7F72-ADDF-3776-AF77B57A79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development of true power markets required collaboration between power engineers and economists with the nice description of</a:t>
            </a:r>
            <a:br>
              <a:rPr lang="en-US" dirty="0"/>
            </a:br>
            <a:r>
              <a:rPr lang="en-US" dirty="0"/>
              <a:t>how some of this developed within the Power Systems </a:t>
            </a:r>
            <a:br>
              <a:rPr lang="en-US" dirty="0"/>
            </a:br>
            <a:r>
              <a:rPr lang="en-US" dirty="0"/>
              <a:t>Engineering Research Center (PSERC, with Texas A&amp;M </a:t>
            </a:r>
            <a:br>
              <a:rPr lang="en-US" dirty="0"/>
            </a:br>
            <a:r>
              <a:rPr lang="en-US" dirty="0"/>
              <a:t>a member) described in Chapter 8 of [1]</a:t>
            </a:r>
          </a:p>
          <a:p>
            <a:pPr lvl="1"/>
            <a:r>
              <a:rPr lang="en-US" dirty="0"/>
              <a:t>One of the challenges was agreeing on notation, with the power </a:t>
            </a:r>
            <a:br>
              <a:rPr lang="en-US" dirty="0"/>
            </a:br>
            <a:r>
              <a:rPr lang="en-US" dirty="0"/>
              <a:t>engineers treating P and Q as power, and the economics as price</a:t>
            </a:r>
            <a:br>
              <a:rPr lang="en-US" dirty="0"/>
            </a:br>
            <a:r>
              <a:rPr lang="en-US" dirty="0"/>
              <a:t>and </a:t>
            </a:r>
            <a:r>
              <a:rPr lang="en-US" dirty="0" err="1"/>
              <a:t>quanity</a:t>
            </a:r>
            <a:endParaRPr lang="en-US" dirty="0"/>
          </a:p>
          <a:p>
            <a:r>
              <a:rPr lang="en-US" dirty="0"/>
              <a:t>The Hawaiian International Conference on Science Sciences (HICSS) also played a major role, with one of the participants winning the Nobel Price for Economics in 2002 (Vernon Smith) (he was a TAMU Hagler Fellow in class of 2012-2013)</a:t>
            </a:r>
          </a:p>
        </p:txBody>
      </p:sp>
      <p:pic>
        <p:nvPicPr>
          <p:cNvPr id="4" name="Picture 4" descr="https://www.nap.edu/cover/21919/450">
            <a:extLst>
              <a:ext uri="{FF2B5EF4-FFF2-40B4-BE49-F238E27FC236}">
                <a16:creationId xmlns:a16="http://schemas.microsoft.com/office/drawing/2014/main" id="{41896FA8-BF21-DC23-E086-F34A9448F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0" y="2057400"/>
            <a:ext cx="1828800" cy="2361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007C7F4-6DD0-4842-7AFF-9CBD315B12A6}"/>
              </a:ext>
            </a:extLst>
          </p:cNvPr>
          <p:cNvSpPr txBox="1"/>
          <p:nvPr/>
        </p:nvSpPr>
        <p:spPr bwMode="auto">
          <a:xfrm>
            <a:off x="5562600" y="6096000"/>
            <a:ext cx="6781800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[1] US National Academies, Analytic </a:t>
            </a:r>
            <a:r>
              <a:rPr lang="en-US" sz="1400" i="1" dirty="0">
                <a:solidFill>
                  <a:schemeClr val="tx1">
                    <a:lumMod val="50000"/>
                  </a:schemeClr>
                </a:solidFill>
              </a:rPr>
              <a:t>Research Foundations for the Next-Generation Electric Grid</a:t>
            </a:r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, 2016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9B4906EC-E14B-88E4-27FE-F823261E62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11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5988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E24A1A-2C6E-DD3D-D071-14838D3CB7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Vernon Smith Paper from HICSS (1998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26256CA-5CBD-2575-3BA6-F6BCDBBC7F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219200"/>
            <a:ext cx="4489783" cy="539992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0D11250-9A98-F5AC-DB2B-CA2D6E4CB5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8400" y="1160092"/>
            <a:ext cx="4204736" cy="537838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D19525D-CD68-FE86-22FE-4BBDD2ECA5AA}"/>
              </a:ext>
            </a:extLst>
          </p:cNvPr>
          <p:cNvSpPr txBox="1"/>
          <p:nvPr/>
        </p:nvSpPr>
        <p:spPr bwMode="auto">
          <a:xfrm>
            <a:off x="4648200" y="1219200"/>
            <a:ext cx="2292019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1">
                    <a:lumMod val="50000"/>
                  </a:schemeClr>
                </a:solidFill>
              </a:rPr>
              <a:t>First two pages</a:t>
            </a:r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44AA6551-AEFA-0118-346A-B298881200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12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8032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59C104-5AAE-DA6A-B1A3-F9BE92A28B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alifornia Politicians Ran Ahead of the Research, Resulting in Their 2000-2001 Cri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C906FF-15C1-CC80-838A-4403C7640E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3886200" cy="3733800"/>
          </a:xfrm>
        </p:spPr>
        <p:txBody>
          <a:bodyPr/>
          <a:lstStyle/>
          <a:p>
            <a:r>
              <a:rPr lang="en-US" dirty="0"/>
              <a:t>In 1996 California decided to create an electricity market even though the risks in doing this were not fully known</a:t>
            </a:r>
          </a:p>
          <a:p>
            <a:r>
              <a:rPr lang="en-US" dirty="0"/>
              <a:t>During 2000 their</a:t>
            </a:r>
            <a:br>
              <a:rPr lang="en-US" dirty="0"/>
            </a:br>
            <a:r>
              <a:rPr lang="en-US" dirty="0"/>
              <a:t>wholesale electricity</a:t>
            </a:r>
            <a:br>
              <a:rPr lang="en-US" dirty="0"/>
            </a:br>
            <a:r>
              <a:rPr lang="en-US" dirty="0"/>
              <a:t>prices jumped by</a:t>
            </a:r>
            <a:br>
              <a:rPr lang="en-US" dirty="0"/>
            </a:br>
            <a:r>
              <a:rPr lang="en-US" dirty="0"/>
              <a:t>800% due in part to</a:t>
            </a:r>
            <a:br>
              <a:rPr lang="en-US" dirty="0"/>
            </a:br>
            <a:r>
              <a:rPr lang="en-US" dirty="0"/>
              <a:t>market manipulation </a:t>
            </a:r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0A78A79B-CBB4-1C88-5929-AB1AB74E6CB9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1371600"/>
            <a:ext cx="2362200" cy="3733801"/>
            <a:chOff x="1972" y="712"/>
            <a:chExt cx="2492" cy="3429"/>
          </a:xfrm>
        </p:grpSpPr>
        <p:pic>
          <p:nvPicPr>
            <p:cNvPr id="5" name="Picture 5" descr="SWITCH">
              <a:extLst>
                <a:ext uri="{FF2B5EF4-FFF2-40B4-BE49-F238E27FC236}">
                  <a16:creationId xmlns:a16="http://schemas.microsoft.com/office/drawing/2014/main" id="{BA752EBF-0760-5822-02C2-B077E7A76E4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2" y="712"/>
              <a:ext cx="2492" cy="34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6">
              <a:extLst>
                <a:ext uri="{FF2B5EF4-FFF2-40B4-BE49-F238E27FC236}">
                  <a16:creationId xmlns:a16="http://schemas.microsoft.com/office/drawing/2014/main" id="{BFF30689-36B8-484E-4694-C7C07ED1FC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1" y="1631"/>
              <a:ext cx="1251" cy="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18" tIns="45709" rIns="91418" bIns="45709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en-US" sz="3200" b="1" dirty="0">
                  <a:solidFill>
                    <a:srgbClr val="CC66FF"/>
                  </a:solidFill>
                  <a:latin typeface="Times" panose="02020603050405020304" pitchFamily="18" charset="0"/>
                </a:rPr>
                <a:t>OFF</a:t>
              </a:r>
              <a:endParaRPr lang="it-IT" altLang="en-US" dirty="0">
                <a:solidFill>
                  <a:srgbClr val="CC66FF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7" name="Text Box 7">
              <a:extLst>
                <a:ext uri="{FF2B5EF4-FFF2-40B4-BE49-F238E27FC236}">
                  <a16:creationId xmlns:a16="http://schemas.microsoft.com/office/drawing/2014/main" id="{73867A84-792B-E1D0-BCEA-3D35B831F1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2" y="2830"/>
              <a:ext cx="1129" cy="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418" tIns="45709" rIns="91418" bIns="45709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it-IT" altLang="en-US" sz="3200" b="1" dirty="0">
                  <a:solidFill>
                    <a:srgbClr val="FF3300"/>
                  </a:solidFill>
                  <a:latin typeface="Times" panose="02020603050405020304" pitchFamily="18" charset="0"/>
                </a:rPr>
                <a:t>OFF</a:t>
              </a:r>
              <a:endParaRPr lang="it-IT" altLang="en-US" sz="3200" dirty="0">
                <a:solidFill>
                  <a:srgbClr val="FF3300"/>
                </a:solidFill>
                <a:latin typeface="Symbol" panose="05050102010706020507" pitchFamily="18" charset="2"/>
              </a:endParaRPr>
            </a:p>
          </p:txBody>
        </p:sp>
      </p:grpSp>
      <p:pic>
        <p:nvPicPr>
          <p:cNvPr id="8" name="Picture 8">
            <a:extLst>
              <a:ext uri="{FF2B5EF4-FFF2-40B4-BE49-F238E27FC236}">
                <a16:creationId xmlns:a16="http://schemas.microsoft.com/office/drawing/2014/main" id="{20E466FC-E539-9CBA-1711-D47D202EAC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89" b="-650"/>
          <a:stretch/>
        </p:blipFill>
        <p:spPr bwMode="auto">
          <a:xfrm>
            <a:off x="6972300" y="1280160"/>
            <a:ext cx="4692650" cy="4754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AF70D0B1-DEF9-ACC6-FCF7-99EE7487417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13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7900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41A2A3-308D-0E15-6E94-8ED631451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Markets Today in North Americ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239A32-86B1-A7A4-CED7-1AFC195AB0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rting in about 1995 electricity markets gradually started to develop, both in the US and elsewhere </a:t>
            </a:r>
          </a:p>
          <a:p>
            <a:r>
              <a:rPr lang="en-US" dirty="0"/>
              <a:t>In North America </a:t>
            </a:r>
            <a:br>
              <a:rPr lang="en-US" dirty="0"/>
            </a:br>
            <a:r>
              <a:rPr lang="en-US" dirty="0"/>
              <a:t>more than 60% of the</a:t>
            </a:r>
            <a:br>
              <a:rPr lang="en-US" dirty="0"/>
            </a:br>
            <a:r>
              <a:rPr lang="en-US" dirty="0"/>
              <a:t>load is supplied via </a:t>
            </a:r>
            <a:br>
              <a:rPr lang="en-US" dirty="0"/>
            </a:br>
            <a:r>
              <a:rPr lang="en-US" dirty="0"/>
              <a:t>wholesale electricity </a:t>
            </a:r>
            <a:br>
              <a:rPr lang="en-US" dirty="0"/>
            </a:br>
            <a:r>
              <a:rPr lang="en-US" dirty="0"/>
              <a:t>markets; markets differ </a:t>
            </a:r>
            <a:br>
              <a:rPr lang="en-US" dirty="0"/>
            </a:br>
            <a:r>
              <a:rPr lang="en-US" dirty="0"/>
              <a:t>but they all have certain</a:t>
            </a:r>
            <a:br>
              <a:rPr lang="en-US" dirty="0"/>
            </a:br>
            <a:r>
              <a:rPr lang="en-US" dirty="0"/>
              <a:t>common features</a:t>
            </a:r>
          </a:p>
          <a:p>
            <a:pPr lvl="1"/>
            <a:r>
              <a:rPr lang="en-US" dirty="0"/>
              <a:t>The terms regional transmission organizations (RTOs) and independent system operators (ISOs) are used (RTOs are more functionality and most are actually RTOs</a:t>
            </a:r>
            <a:br>
              <a:rPr lang="en-US" dirty="0"/>
            </a:br>
            <a:endParaRPr lang="en-US" sz="800" dirty="0"/>
          </a:p>
          <a:p>
            <a:r>
              <a:rPr lang="en-US" sz="2000" dirty="0">
                <a:solidFill>
                  <a:srgbClr val="1E0000"/>
                </a:solidFill>
              </a:rPr>
              <a:t>Image source: www.ferc.gov/industries-data/electric/power-sales-and-markets/rtos-and-isos</a:t>
            </a:r>
          </a:p>
          <a:p>
            <a:endParaRPr lang="en-US" dirty="0"/>
          </a:p>
        </p:txBody>
      </p:sp>
      <p:pic>
        <p:nvPicPr>
          <p:cNvPr id="4" name="Picture 3" descr="Map of RTOs and ISOs">
            <a:extLst>
              <a:ext uri="{FF2B5EF4-FFF2-40B4-BE49-F238E27FC236}">
                <a16:creationId xmlns:a16="http://schemas.microsoft.com/office/drawing/2014/main" id="{24A4D559-A7FA-0774-7F5E-AA7B039671B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849120"/>
            <a:ext cx="5181600" cy="348488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CF5B905-5982-1A7C-F714-70CAE64E37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14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32464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00E722-1AA2-EF5C-CE5B-1A54F9BAA7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Markets Common Fea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759737-6CE2-4063-D30D-B7058BD9AC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y ahead market – this is needed because time is required to make decisions about committing generators</a:t>
            </a:r>
          </a:p>
          <a:p>
            <a:pPr lvl="1"/>
            <a:r>
              <a:rPr lang="en-US" dirty="0"/>
              <a:t>Generation owners submit offers for how much generation they can supply and at what price; accepted offers are binding</a:t>
            </a:r>
          </a:p>
          <a:p>
            <a:r>
              <a:rPr lang="en-US" dirty="0"/>
              <a:t>Real-time energy market – needed because day ahead forecasts are never perfect, and unexpected events can occur</a:t>
            </a:r>
          </a:p>
          <a:p>
            <a:r>
              <a:rPr lang="en-US" dirty="0"/>
              <a:t>Co-optimization with other “ancillary services” such as reserves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1B9E0CD-DBF4-2566-75DF-355CA29E0510}"/>
              </a:ext>
            </a:extLst>
          </p:cNvPr>
          <p:cNvSpPr txBox="1"/>
          <p:nvPr/>
        </p:nvSpPr>
        <p:spPr>
          <a:xfrm>
            <a:off x="762000" y="5791200"/>
            <a:ext cx="8566769" cy="63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1E0000"/>
                </a:solidFill>
              </a:rPr>
              <a:t>The source for much of this material “Analytic Research Foundations for the Next-Generation Electric</a:t>
            </a:r>
          </a:p>
          <a:p>
            <a:r>
              <a:rPr lang="en-US" sz="1600" dirty="0">
                <a:solidFill>
                  <a:srgbClr val="1E0000"/>
                </a:solidFill>
              </a:rPr>
              <a:t>Grid” (Chapter 2), The National Academies Press, 2016 (free download available) 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44E3241D-9B38-6A1E-B2A1-306DCF99585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15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0960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7FFC3-93E6-1373-912C-AEE8EC55ED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Markets Common Featu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229C3D-6F99-F8E4-B60C-4D25BD048F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icing is done using locational marginal prices, determined by an SCOPF</a:t>
            </a:r>
          </a:p>
          <a:p>
            <a:pPr lvl="1"/>
            <a:r>
              <a:rPr lang="en-US" dirty="0"/>
              <a:t>Most markets include a marginal losses component</a:t>
            </a:r>
          </a:p>
          <a:p>
            <a:r>
              <a:rPr lang="en-US" dirty="0"/>
              <a:t>LMP markets are designed to send transparent price signals so people can make short and long-term decisions</a:t>
            </a:r>
          </a:p>
          <a:p>
            <a:pPr lvl="1"/>
            <a:r>
              <a:rPr lang="en-US" dirty="0"/>
              <a:t>Generators are free to offer their electricity at whatever price they desire; they do not have to reveal their “true” costs</a:t>
            </a:r>
          </a:p>
          <a:p>
            <a:pPr lvl="1"/>
            <a:r>
              <a:rPr lang="en-US" dirty="0"/>
              <a:t>Most of the times markets work as planned (competitive prices) </a:t>
            </a:r>
          </a:p>
          <a:p>
            <a:pPr lvl="1"/>
            <a:r>
              <a:rPr lang="en-US" dirty="0"/>
              <a:t>During times of shortages (scarcity) there are limits on LMPs; ERCOT’s had been  $9000/MWh prior to Uri; now it is $5000/MWh</a:t>
            </a:r>
          </a:p>
          <a:p>
            <a:pPr lvl="1"/>
            <a:r>
              <a:rPr lang="en-US" dirty="0"/>
              <a:t>Markets are run by independent system operators (ISOs)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E7D056-0292-608F-5DB5-5BEC047E7E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16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6217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8EDD45-E2DE-7676-1DC9-5C409E95FC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COT Feb 20, 2025 LMP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CD04900-C1CF-2645-6F25-5F4592F496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638158"/>
            <a:ext cx="4724400" cy="47584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7199E75-B971-A86E-12D9-D57860D84D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2200" y="1676119"/>
            <a:ext cx="4724400" cy="468252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72DE25B-CD31-20AB-F263-E8AAE5E49411}"/>
              </a:ext>
            </a:extLst>
          </p:cNvPr>
          <p:cNvSpPr txBox="1"/>
          <p:nvPr/>
        </p:nvSpPr>
        <p:spPr>
          <a:xfrm>
            <a:off x="1600200" y="1178727"/>
            <a:ext cx="2750082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Day Ahead Mark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53B7CA3-FD36-19C2-83E5-48F3BE9736A0}"/>
              </a:ext>
            </a:extLst>
          </p:cNvPr>
          <p:cNvSpPr txBox="1"/>
          <p:nvPr/>
        </p:nvSpPr>
        <p:spPr>
          <a:xfrm>
            <a:off x="7086600" y="1215047"/>
            <a:ext cx="2673882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Real-Time Market</a:t>
            </a: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A2EB4CB8-8E4C-2456-EA14-2CE4482198CE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7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7890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C4D2A6-2C78-0A3D-9D2F-60706DB549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MP Energy Marke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E87133-EE23-690F-E2CC-FC1E3F9E87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n LMP energy market the generation is paid the LMP at the bus, and the loads pay the LMP at the bus</a:t>
            </a:r>
          </a:p>
          <a:p>
            <a:pPr lvl="1"/>
            <a:r>
              <a:rPr lang="en-US" dirty="0"/>
              <a:t>This is done in both the day ahead market and in the real-time market (which makes up the differences between actual and the day ahead)</a:t>
            </a:r>
          </a:p>
          <a:p>
            <a:r>
              <a:rPr lang="en-US" dirty="0"/>
              <a:t>The generator surplus (profit) is the difference between the LMP and the actual cost of generation</a:t>
            </a:r>
          </a:p>
          <a:p>
            <a:r>
              <a:rPr lang="en-US" dirty="0"/>
              <a:t>Generators that offer too high are not selected to run, and hence make no profit</a:t>
            </a:r>
          </a:p>
          <a:p>
            <a:r>
              <a:rPr lang="en-US" dirty="0"/>
              <a:t>A key decision for the generation owners is what values to offer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803A85-F4BE-E3D6-DBB0-45CFB9C65E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18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1805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579743-CEA1-C2F7-3558-D48AF819D4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urity Constrained OP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EFE049-C3CB-6244-7B2B-84F746577C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0210800" cy="3733800"/>
          </a:xfrm>
        </p:spPr>
        <p:txBody>
          <a:bodyPr/>
          <a:lstStyle/>
          <a:p>
            <a:r>
              <a:rPr lang="en-US" dirty="0"/>
              <a:t>Security constrained optimal power flow (SCOPF) is similar to OPF except it also includes contingency constraints</a:t>
            </a:r>
          </a:p>
          <a:p>
            <a:pPr lvl="1"/>
            <a:r>
              <a:rPr lang="en-US" dirty="0"/>
              <a:t>Again the goal is to minimize some objective function, usually the current system cost, subject to a variety of equality and inequality constraints</a:t>
            </a:r>
          </a:p>
          <a:p>
            <a:pPr lvl="1"/>
            <a:r>
              <a:rPr lang="en-US" dirty="0"/>
              <a:t>This adds significantly more computation, but is required to simulate how the system is actually operated (with N-1 reliability)</a:t>
            </a:r>
          </a:p>
          <a:p>
            <a:r>
              <a:rPr lang="en-US" dirty="0"/>
              <a:t>A common solution is to alternate between solving a power flow and contingency analysis, and an LP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ED10F3-8558-7BA1-491D-F2ACCB187D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1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7999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6537CE-189B-3A91-9AB3-A21D683711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Off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2548E6-F320-0D83-7F97-DD89C921DE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tor offers are given in piecewise linear curves; that is, a fixed $/MWh for so much power for a time period</a:t>
            </a:r>
          </a:p>
          <a:p>
            <a:r>
              <a:rPr lang="en-US" dirty="0"/>
              <a:t>In the absence of constraints (congestion) the ISO would just select the lowest offers to meet the anticipated load</a:t>
            </a:r>
          </a:p>
          <a:p>
            <a:r>
              <a:rPr lang="en-US" dirty="0"/>
              <a:t>Actual dispatch is determined using an SCOPF </a:t>
            </a:r>
          </a:p>
          <a:p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B2889648-198F-3304-2FDA-8BCCEB6F5C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7" y="3870823"/>
            <a:ext cx="5161433" cy="2453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>
            <a:extLst>
              <a:ext uri="{FF2B5EF4-FFF2-40B4-BE49-F238E27FC236}">
                <a16:creationId xmlns:a16="http://schemas.microsoft.com/office/drawing/2014/main" id="{1647CE06-A606-6857-D696-77698102ED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799" y="3870823"/>
            <a:ext cx="4394897" cy="2453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675D962B-86D1-3CDE-E421-7CA4D282F3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19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005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Guide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582400" cy="3733800"/>
          </a:xfrm>
        </p:spPr>
        <p:txBody>
          <a:bodyPr/>
          <a:lstStyle/>
          <a:p>
            <a:r>
              <a:rPr lang="en-US" dirty="0"/>
              <a:t>Generators with high fixed costs and low operating costs (e.g., wind, solar, nuclear) benefit from running many hours</a:t>
            </a:r>
          </a:p>
          <a:p>
            <a:pPr lvl="1"/>
            <a:r>
              <a:rPr lang="en-US" dirty="0"/>
              <a:t>Usually they should submit offers close to their marginal costs</a:t>
            </a:r>
          </a:p>
          <a:p>
            <a:pPr lvl="1"/>
            <a:r>
              <a:rPr lang="en-US" dirty="0"/>
              <a:t>Wind (and some others) receive a production tax credit (PTC) for their first ten years of operation</a:t>
            </a:r>
          </a:p>
          <a:p>
            <a:pPr lvl="2"/>
            <a:r>
              <a:rPr lang="en-US" dirty="0"/>
              <a:t>$23/MWh for systems starting construction before 1/1/2017; $18/MWh 2017, $14/MWh in 2018, $10/MWh in 2019; It was suppose to end in 2019, but was extended in 12/2019 through 2020 at $15MWh; then it got extended through the end of 2021 at $18/MWh </a:t>
            </a:r>
          </a:p>
          <a:p>
            <a:pPr lvl="2"/>
            <a:r>
              <a:rPr lang="en-US" dirty="0"/>
              <a:t>On 8/16/22 then President Biden signed the Inflation Reduction Act of 2022 that extended the PTC through at least 2024; then it got broadened to clean energy facilities with details from the IRS issued on Jan 15, 2025; what will happen with the new administration isn’t yet known </a:t>
            </a:r>
          </a:p>
          <a:p>
            <a:pPr lvl="1"/>
            <a:r>
              <a:rPr lang="en-US" dirty="0"/>
              <a:t>Generators with low fixed costs and high operating cost can do fine operating fewer hours (at higher prices)</a:t>
            </a:r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84BB77-8387-4BFE-D46C-ED829DE3C8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20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8285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ding Electricity Using Au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658600" cy="3733800"/>
          </a:xfrm>
        </p:spPr>
        <p:txBody>
          <a:bodyPr/>
          <a:lstStyle/>
          <a:p>
            <a:r>
              <a:rPr lang="en-US" altLang="en-US" dirty="0"/>
              <a:t>In its simplest form, an auction is a mechanism of allocating scarce goods based upon competition</a:t>
            </a:r>
          </a:p>
          <a:p>
            <a:pPr lvl="1"/>
            <a:r>
              <a:rPr lang="en-US" altLang="en-US" dirty="0"/>
              <a:t>a seller wishes to obtain as much money as possible, and a buyer wants to pay as little as necessary. </a:t>
            </a:r>
          </a:p>
          <a:p>
            <a:r>
              <a:rPr lang="en-US" altLang="en-US" dirty="0"/>
              <a:t>An auction is usually considered efficient  if resources accrue to those who value them most highly</a:t>
            </a:r>
          </a:p>
          <a:p>
            <a:r>
              <a:rPr lang="en-US" altLang="en-US" dirty="0"/>
              <a:t>Auctions can be either one-sided with a single monopolist seller/buyer or a double auction with multiple parties in each category</a:t>
            </a:r>
          </a:p>
          <a:p>
            <a:pPr lvl="1"/>
            <a:r>
              <a:rPr lang="en-US" altLang="en-US" dirty="0"/>
              <a:t>bid to buy, offer to sell</a:t>
            </a:r>
          </a:p>
          <a:p>
            <a:r>
              <a:rPr lang="en-US" altLang="en-US" dirty="0"/>
              <a:t>Most people’s experience is with one-side auctions with one seller and multiple buyers</a:t>
            </a:r>
          </a:p>
          <a:p>
            <a:pPr lvl="1"/>
            <a:endParaRPr lang="en-US" altLang="en-US" sz="4000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1BCF10-A17E-7260-B889-663068A193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21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1067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ctions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744200" cy="3733800"/>
          </a:xfrm>
        </p:spPr>
        <p:txBody>
          <a:bodyPr/>
          <a:lstStyle/>
          <a:p>
            <a:r>
              <a:rPr lang="en-US" altLang="en-US" dirty="0"/>
              <a:t>Electricity markets can be one-sided, with the ISO functioning as a monopolist buyer, while multiple generating companies make offers to sell their generation, or two-sided with load participation</a:t>
            </a:r>
          </a:p>
          <a:p>
            <a:r>
              <a:rPr lang="en-US" altLang="en-US" dirty="0"/>
              <a:t>Auctions provide mechanisms for participants to reveal their true costs while satisfying their desires to buy low and/or sell high.  </a:t>
            </a:r>
          </a:p>
          <a:p>
            <a:r>
              <a:rPr lang="en-US" altLang="en-US" dirty="0"/>
              <a:t>Auctions differ on the price participants receive and the information they see along the way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73D04EF5-EB75-4A6A-FBF5-6FEE1DEB563E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5220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ypes of Single-Sided Auctions with Multiple Buyers, One Sel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287000" cy="3733800"/>
          </a:xfrm>
        </p:spPr>
        <p:txBody>
          <a:bodyPr/>
          <a:lstStyle/>
          <a:p>
            <a:pPr marL="609600" indent="-609600"/>
            <a:r>
              <a:rPr lang="en-US" altLang="en-US" dirty="0"/>
              <a:t>Simultaneous auctions</a:t>
            </a:r>
          </a:p>
          <a:p>
            <a:pPr marL="990600" lvl="1" indent="-533400"/>
            <a:r>
              <a:rPr lang="en-US" altLang="en-US" dirty="0"/>
              <a:t>English (ascending price to buy)</a:t>
            </a:r>
          </a:p>
          <a:p>
            <a:pPr marL="990600" lvl="1" indent="-533400"/>
            <a:r>
              <a:rPr lang="en-US" altLang="en-US" dirty="0"/>
              <a:t>Dutch (descending price to buy)</a:t>
            </a:r>
          </a:p>
          <a:p>
            <a:pPr marL="609600" indent="-609600"/>
            <a:r>
              <a:rPr lang="en-US" altLang="en-US" dirty="0"/>
              <a:t>Sealed-bid auctions (all participants submit offers simultaneously)</a:t>
            </a:r>
          </a:p>
          <a:p>
            <a:pPr marL="990600" lvl="1" indent="-533400"/>
            <a:r>
              <a:rPr lang="en-US" altLang="en-US" dirty="0"/>
              <a:t>First price sealed bid (pay highest price if one, discriminatory prices if multiple)</a:t>
            </a:r>
          </a:p>
          <a:p>
            <a:pPr marL="990600" lvl="1" indent="-533400"/>
            <a:r>
              <a:rPr lang="en-US" altLang="en-US" dirty="0" err="1"/>
              <a:t>Vickrey</a:t>
            </a:r>
            <a:r>
              <a:rPr lang="en-US" altLang="en-US" dirty="0"/>
              <a:t> (uniform second price) (pay the second highest price if one, all pay highest losing price if many); this approach gives people incentive to bid their true value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CA803E-6642-AFD5-29A8-A3F72318593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23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6571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niform Price Auctions: Multiple Sellers, One Buy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Uniform price auctions are sealed offer auctions in which sellers make simultaneous decisions (done when submitting offers).  </a:t>
            </a:r>
          </a:p>
          <a:p>
            <a:r>
              <a:rPr lang="en-US" altLang="en-US" dirty="0"/>
              <a:t>Generators are paid the last accepted offer </a:t>
            </a:r>
          </a:p>
          <a:p>
            <a:r>
              <a:rPr lang="en-US" altLang="en-US" dirty="0"/>
              <a:t>Provides incentive to offer at marginal cost since higher values cause offers to be rejected</a:t>
            </a:r>
          </a:p>
          <a:p>
            <a:pPr lvl="1"/>
            <a:r>
              <a:rPr lang="en-US" altLang="en-US" dirty="0"/>
              <a:t>reigning price should match marginal cost</a:t>
            </a:r>
          </a:p>
          <a:p>
            <a:r>
              <a:rPr lang="en-US" altLang="en-US" dirty="0"/>
              <a:t>Price caps are needed to prevent prices from rising up to infinity during shortages</a:t>
            </a:r>
          </a:p>
          <a:p>
            <a:r>
              <a:rPr lang="en-US" altLang="en-US" dirty="0"/>
              <a:t>Some generators offering above their marginal costs are needed to cover their fixed cost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D9DB5B-9A8B-D488-848D-FBD0642B35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24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311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to Offer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439400" cy="1005840"/>
          </a:xfrm>
        </p:spPr>
        <p:txBody>
          <a:bodyPr/>
          <a:lstStyle/>
          <a:p>
            <a:r>
              <a:rPr lang="en-US" dirty="0"/>
              <a:t>Below example shows 3 generator case, in which the bus 2 generator can vary its offer to maximize profi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471296" y="2057400"/>
            <a:ext cx="2362200" cy="304698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ote, this example makes the unrealistic assumption that the other generators do not vary their offers in response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2" t="8000" r="2428" b="22001"/>
          <a:stretch/>
        </p:blipFill>
        <p:spPr bwMode="auto">
          <a:xfrm>
            <a:off x="467359" y="2397760"/>
            <a:ext cx="9003937" cy="3317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965EFF-5E61-597B-1E4F-2E443EA70C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25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7261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rizontal Market Po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25200" cy="3733800"/>
          </a:xfrm>
        </p:spPr>
        <p:txBody>
          <a:bodyPr/>
          <a:lstStyle/>
          <a:p>
            <a:r>
              <a:rPr lang="en-US" dirty="0"/>
              <a:t>One issue is whether a particular group of generators has market power</a:t>
            </a:r>
          </a:p>
          <a:p>
            <a:r>
              <a:rPr lang="en-US" dirty="0"/>
              <a:t>Market power is the antithesis of competition</a:t>
            </a:r>
          </a:p>
          <a:p>
            <a:pPr marL="971550" lvl="2" indent="-457200">
              <a:buSzPct val="100000"/>
            </a:pPr>
            <a:r>
              <a:rPr lang="en-US" altLang="en-US" dirty="0"/>
              <a:t>It is the ability of a particular group of sellers to maintain prices above competitive levels, usually by withholding supply</a:t>
            </a:r>
          </a:p>
          <a:p>
            <a:pPr marL="457200" lvl="1" indent="-457200">
              <a:buSzPct val="100000"/>
              <a:buFont typeface="Arial" panose="020B0604020202020204" pitchFamily="34" charset="0"/>
              <a:buChar char="•"/>
            </a:pPr>
            <a:r>
              <a:rPr lang="en-US" altLang="en-US" dirty="0"/>
              <a:t>The extreme case is a single supplier of a product (i.e., a monopoly)</a:t>
            </a:r>
          </a:p>
          <a:p>
            <a:pPr marL="457200" lvl="1" indent="-457200">
              <a:buSzPct val="100000"/>
              <a:buFont typeface="Arial" panose="020B0604020202020204" pitchFamily="34" charset="0"/>
              <a:buChar char="•"/>
            </a:pPr>
            <a:r>
              <a:rPr lang="en-US" altLang="en-US" dirty="0"/>
              <a:t>In the short run what a monopolistic producer can charge depends upon the price elasticity of the demand</a:t>
            </a:r>
          </a:p>
          <a:p>
            <a:pPr marL="457200" lvl="1" indent="-457200">
              <a:buSzPct val="100000"/>
              <a:buFont typeface="Arial" panose="020B0604020202020204" pitchFamily="34" charset="0"/>
              <a:buChar char="•"/>
            </a:pPr>
            <a:r>
              <a:rPr lang="en-US" altLang="en-US" dirty="0"/>
              <a:t>Sometimes market power can result in decreased prices in the long-term by quickening the entry of new players or new innovation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A10D21-0F72-C5E7-6DBE-0D4689384B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26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25164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rket Power and Scarcity R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430000" cy="3733800"/>
          </a:xfrm>
        </p:spPr>
        <p:txBody>
          <a:bodyPr/>
          <a:lstStyle/>
          <a:p>
            <a:r>
              <a:rPr lang="en-US" altLang="en-US" dirty="0"/>
              <a:t>A generator owner exercises market power when it is unwilling to make energy available at a price that is equal to that unit’s variable cost of production, even thought there is currently unloaded generation capacity (i.e., there is no scarcity).</a:t>
            </a:r>
          </a:p>
          <a:p>
            <a:r>
              <a:rPr lang="en-US" altLang="en-US" dirty="0"/>
              <a:t>Scarcity rents occur when the level of electric demand is such that there is little, if any, unused capacity</a:t>
            </a:r>
          </a:p>
          <a:p>
            <a:r>
              <a:rPr lang="en-US" altLang="en-US" dirty="0"/>
              <a:t>Scarcity rents are used to recover fixed costs</a:t>
            </a:r>
          </a:p>
          <a:p>
            <a:r>
              <a:rPr lang="en-US" altLang="en-US" dirty="0"/>
              <a:t>No market power is required to earn scarcity rents</a:t>
            </a:r>
          </a:p>
          <a:p>
            <a:pPr lvl="1"/>
            <a:r>
              <a:rPr lang="en-US" altLang="en-US" dirty="0"/>
              <a:t>a corn farmer earns scarcity rents when the price of corn exceeds the marginal cost of supply</a:t>
            </a:r>
          </a:p>
          <a:p>
            <a:r>
              <a:rPr lang="en-US" altLang="en-US" dirty="0"/>
              <a:t>High prices do not necessarily indicate market power; there may just be a scarci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FFD109-DE4F-5159-30A8-60003C60AF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27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4654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une 1998 Heat Storm: Two Constraints Caused a Price Spike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14400" y="5352871"/>
            <a:ext cx="10058400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chemeClr val="tx1">
                    <a:lumMod val="50000"/>
                  </a:schemeClr>
                </a:solidFill>
              </a:rPr>
              <a:t>Contoured areas could NOT sell into Midwest because of constraints on a line in Northern Wisconsin and on a transformer in Ohio</a:t>
            </a: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26"/>
          <a:stretch>
            <a:fillRect/>
          </a:stretch>
        </p:blipFill>
        <p:spPr bwMode="auto">
          <a:xfrm>
            <a:off x="762000" y="1371600"/>
            <a:ext cx="7315200" cy="3675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496346" y="1854218"/>
            <a:ext cx="3162254" cy="120032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>
                    <a:lumMod val="50000"/>
                  </a:schemeClr>
                </a:solidFill>
              </a:rPr>
              <a:t>Price of electricity</a:t>
            </a:r>
            <a:br>
              <a:rPr lang="en-US" sz="2400" dirty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sz="2400" dirty="0">
                <a:solidFill>
                  <a:schemeClr val="tx1">
                    <a:lumMod val="50000"/>
                  </a:schemeClr>
                </a:solidFill>
              </a:rPr>
              <a:t>in Central Illinois went</a:t>
            </a:r>
            <a:br>
              <a:rPr lang="en-US" sz="2400" dirty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sz="2400" dirty="0">
                <a:solidFill>
                  <a:schemeClr val="tx1">
                    <a:lumMod val="50000"/>
                  </a:schemeClr>
                </a:solidFill>
              </a:rPr>
              <a:t>to $7500 per MWh!</a:t>
            </a: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642159EF-69A6-3261-0A15-C3170E3045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28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96651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67A982-B9ED-31FE-6334-B23419C55A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urity Constrained OPF, cont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80FA16-1E2D-8F64-E40C-45C04476DE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the inclusion of contingencies, there needs to be a distinction between what control actions must be done pre-contingent, and which ones can be done post-contingent</a:t>
            </a:r>
          </a:p>
          <a:p>
            <a:pPr lvl="1"/>
            <a:r>
              <a:rPr lang="en-US" dirty="0"/>
              <a:t>The advantage of post-contingent control actions is they would only need to be done in the unlikely event the contingency actually occurs</a:t>
            </a:r>
          </a:p>
          <a:p>
            <a:r>
              <a:rPr lang="en-US" dirty="0"/>
              <a:t>Pre-contingent control actions are usually done for line overloads, while post-contingent control actions are done for most reactive power control and generator outage re-dispatch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D98ABE-B53C-2019-89C7-59B980ED65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2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6354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94F960-D869-E398-0325-C2610093FA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7 Bus Profit Maximization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838540-BCD0-1663-190D-6E7728CE48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1005840"/>
          </a:xfrm>
        </p:spPr>
        <p:txBody>
          <a:bodyPr/>
          <a:lstStyle/>
          <a:p>
            <a:r>
              <a:rPr lang="en-US" dirty="0"/>
              <a:t>To try maximizing profits, open the previous lab case and change the cost multiplier for one or more generators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2FE6A0AC-0B52-96D6-C486-D688848ACE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29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1FC2323-68B5-5CBF-AC9F-1E2971D6EB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209800"/>
            <a:ext cx="9445560" cy="4512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79204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797376-7CAB-761E-2196-33D1CBE06E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Generator Supply Curv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2A23CA6-27AF-2F29-75F6-F663C93B19C2}"/>
              </a:ext>
            </a:extLst>
          </p:cNvPr>
          <p:cNvSpPr txBox="1"/>
          <p:nvPr/>
        </p:nvSpPr>
        <p:spPr bwMode="auto">
          <a:xfrm>
            <a:off x="609600" y="6324600"/>
            <a:ext cx="5793574" cy="33855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Image source: State of the Market Report for PJM, November 2024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4C4BACB-BB31-850D-470D-C26AC85200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852" y="1295399"/>
            <a:ext cx="5753948" cy="472756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9881A46-894B-3AF5-1158-E105E2BB20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0" y="1335564"/>
            <a:ext cx="6104326" cy="4647235"/>
          </a:xfrm>
          <a:prstGeom prst="rect">
            <a:avLst/>
          </a:prstGeom>
        </p:spPr>
      </p:pic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82661C31-59D9-8703-6554-277BE18912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30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514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1F1E79-5113-93A1-6E24-568E75E8C6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ymptoms of Market Powe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1AFE99-DA13-87AB-0C71-27EBAD8989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Economic theory tells us that in a market with perfect competition, prices should be equal to the marginal cost to supply the product</a:t>
            </a:r>
          </a:p>
          <a:p>
            <a:r>
              <a:rPr lang="en-US" altLang="en-US" dirty="0"/>
              <a:t>Therefore prices above marginal cost can indicate market power</a:t>
            </a:r>
          </a:p>
          <a:p>
            <a:r>
              <a:rPr lang="en-US" altLang="en-US" dirty="0"/>
              <a:t>Justification: Let the amount of product = q, price = p, the supply cost = C(s), and Profit = P=q*p – C(s)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2B507EA-054A-BAF6-0BD4-89398F44A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07730"/>
              </p:ext>
            </p:extLst>
          </p:nvPr>
        </p:nvGraphicFramePr>
        <p:xfrm>
          <a:off x="1066800" y="3810000"/>
          <a:ext cx="9320116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41800" imgH="1523880" progId="Equation.DSMT4">
                  <p:embed/>
                </p:oleObj>
              </mc:Choice>
              <mc:Fallback>
                <p:oleObj name="Equation" r:id="rId2" imgW="5041800" imgH="1523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2B507EA-054A-BAF6-0BD4-89398F44AD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3810000"/>
                        <a:ext cx="9320116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585FD7F8-0FA1-A832-E99D-1D415B14C13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31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081065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848C78-2CFC-26FD-B702-6ECC0F4DF4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et Power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0491A7-43A1-4B5C-85B3-1239B582B8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2758440"/>
          </a:xfrm>
        </p:spPr>
        <p:txBody>
          <a:bodyPr/>
          <a:lstStyle/>
          <a:p>
            <a:r>
              <a:rPr lang="en-US" dirty="0"/>
              <a:t>In general market power analysis requires three steps</a:t>
            </a:r>
          </a:p>
          <a:p>
            <a:pPr lvl="1"/>
            <a:r>
              <a:rPr lang="en-US" dirty="0"/>
              <a:t>Identify relevant product or service (e.g., non-firm energy, capacity)</a:t>
            </a:r>
          </a:p>
          <a:p>
            <a:pPr lvl="1"/>
            <a:r>
              <a:rPr lang="en-US" dirty="0"/>
              <a:t>Identify relevant geographic market</a:t>
            </a:r>
          </a:p>
          <a:p>
            <a:pPr lvl="2"/>
            <a:r>
              <a:rPr lang="en-US" dirty="0"/>
              <a:t>Challenge in electric grids is the market can change with transmission system loading</a:t>
            </a:r>
          </a:p>
          <a:p>
            <a:pPr lvl="1"/>
            <a:r>
              <a:rPr lang="en-US" dirty="0"/>
              <a:t>Evaluate market concentration</a:t>
            </a:r>
          </a:p>
          <a:p>
            <a:pPr lvl="2"/>
            <a:r>
              <a:rPr lang="en-US" dirty="0"/>
              <a:t>One general measure of market power is the Herfindahl-Hirshman Index (HHI)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C3E2F3E-A9F1-814C-B42F-06C816E27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619390"/>
              </p:ext>
            </p:extLst>
          </p:nvPr>
        </p:nvGraphicFramePr>
        <p:xfrm>
          <a:off x="1447800" y="4040736"/>
          <a:ext cx="5616534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901440" progId="Equation.DSMT4">
                  <p:embed/>
                </p:oleObj>
              </mc:Choice>
              <mc:Fallback>
                <p:oleObj name="Equation" r:id="rId2" imgW="2654280" imgH="901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C3E2F3E-A9F1-814C-B42F-06C816E274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40736"/>
                        <a:ext cx="5616534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A5AA48AE-812D-D0A9-B2C7-4F1597DB62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32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9839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66678D-D12B-C276-548E-D15FB88407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HI Examp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AB06C8-18F2-832C-201A-574FEB7E0D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a monopoly the HHI = 10,000</a:t>
            </a:r>
          </a:p>
          <a:p>
            <a:r>
              <a:rPr lang="en-US" altLang="en-US" dirty="0"/>
              <a:t>If N=4, q</a:t>
            </a:r>
            <a:r>
              <a:rPr lang="en-US" altLang="en-US" baseline="-25000" dirty="0"/>
              <a:t>1</a:t>
            </a:r>
            <a:r>
              <a:rPr lang="en-US" altLang="en-US" dirty="0"/>
              <a:t>=40%, q</a:t>
            </a:r>
            <a:r>
              <a:rPr lang="en-US" altLang="en-US" baseline="-25000" dirty="0"/>
              <a:t>2</a:t>
            </a:r>
            <a:r>
              <a:rPr lang="en-US" altLang="en-US" dirty="0"/>
              <a:t>=25%, q</a:t>
            </a:r>
            <a:r>
              <a:rPr lang="en-US" altLang="en-US" baseline="-25000" dirty="0"/>
              <a:t>3</a:t>
            </a:r>
            <a:r>
              <a:rPr lang="en-US" altLang="en-US" dirty="0"/>
              <a:t>=25%, q</a:t>
            </a:r>
            <a:r>
              <a:rPr lang="en-US" altLang="en-US" baseline="-25000" dirty="0"/>
              <a:t>4</a:t>
            </a:r>
            <a:r>
              <a:rPr lang="en-US" altLang="en-US" dirty="0"/>
              <a:t>=10%, then HHI = 2950</a:t>
            </a:r>
          </a:p>
          <a:p>
            <a:r>
              <a:rPr lang="en-US" altLang="en-US" dirty="0"/>
              <a:t>DOJ/FTC standards, adopted by FERC in 1992 for merger analysis</a:t>
            </a:r>
          </a:p>
          <a:p>
            <a:pPr lvl="1"/>
            <a:r>
              <a:rPr lang="en-US" altLang="en-US" dirty="0"/>
              <a:t>HHI below 1000 is considered to represent an unconcentrated market</a:t>
            </a:r>
          </a:p>
          <a:p>
            <a:pPr lvl="1"/>
            <a:r>
              <a:rPr lang="en-US" altLang="en-US" dirty="0"/>
              <a:t>anything above 1800 is considered concentrated </a:t>
            </a:r>
          </a:p>
          <a:p>
            <a:pPr lvl="1"/>
            <a:r>
              <a:rPr lang="en-US" altLang="en-US" dirty="0"/>
              <a:t>values were updated in 2010 to &lt; 1500 for unconcentrated, and &gt; 2500 highly concentrated, but 2024 guidelines seem to go with 1800 for highly concentrated </a:t>
            </a:r>
          </a:p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908CA0F-DFB0-6B34-3364-3A08B5622873}"/>
              </a:ext>
            </a:extLst>
          </p:cNvPr>
          <p:cNvSpPr txBox="1"/>
          <p:nvPr/>
        </p:nvSpPr>
        <p:spPr bwMode="auto">
          <a:xfrm>
            <a:off x="762000" y="6019800"/>
            <a:ext cx="75438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>
                    <a:lumMod val="50000"/>
                  </a:schemeClr>
                </a:solidFill>
              </a:rPr>
              <a:t>www.justice.gov/atr/herfindahl-hirschman-index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7EB70366-6CB4-A231-9BC4-F80D69B44F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33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35607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HI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company with 15 GW of generation seeks to merge with a company with 5 GW of generation in an 80 GW market.  Assuming the new company is the largest in the market, what is the largest possible value for the new HHI?  </a:t>
            </a:r>
          </a:p>
          <a:p>
            <a:pPr lvl="1"/>
            <a:r>
              <a:rPr lang="en-US" dirty="0"/>
              <a:t>The new company would have 25% market share.  Since it is the largest, the highest HHI would be if there were three other companies almost as large (say close to 25% each).  So the HHI in this case would be 4 </a:t>
            </a:r>
            <a:r>
              <a:rPr lang="en-US" dirty="0">
                <a:latin typeface="Symbol" panose="05050102010706020507" pitchFamily="18" charset="2"/>
                <a:sym typeface="Symbol"/>
              </a:rPr>
              <a:t> </a:t>
            </a:r>
            <a:r>
              <a:rPr lang="en-US" dirty="0"/>
              <a:t>25</a:t>
            </a:r>
            <a:r>
              <a:rPr lang="en-US" baseline="30000" dirty="0"/>
              <a:t>2</a:t>
            </a:r>
            <a:r>
              <a:rPr lang="en-US" dirty="0"/>
              <a:t> = 2500.  Of course if there are lots of other small companies it would be substantially less.  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3ADAF1F6-9AA5-7550-E08D-B5D7498FD23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34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46772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usion and Price Fix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erman Antitrust Act of 1890 attempts to prevent the artificial rising of prices by restriction of trade or supply</a:t>
            </a:r>
          </a:p>
          <a:p>
            <a:pPr lvl="1"/>
            <a:r>
              <a:rPr lang="en-US" dirty="0"/>
              <a:t>Goal is to preserve a competitive marketplace and prevent consumers from abuses</a:t>
            </a:r>
          </a:p>
          <a:p>
            <a:pPr lvl="1"/>
            <a:r>
              <a:rPr lang="en-US" dirty="0"/>
              <a:t>An “innocent monopoly” is allowed, but trying to artificially maintain that status is not; an innocent monopoly is where a company has achieved a monopoly position solely through its superior skills, innovation or market efficiency</a:t>
            </a:r>
          </a:p>
          <a:p>
            <a:r>
              <a:rPr lang="en-US" dirty="0"/>
              <a:t>Agreements between competitors to tamper with prices (price fixing) could be a Sherman Act violation</a:t>
            </a:r>
          </a:p>
          <a:p>
            <a:r>
              <a:rPr lang="en-US" dirty="0"/>
              <a:t>Competitors often need to collaborate but cannot collude (which is defined as acting together in secret to achieve an illegal purpose)</a:t>
            </a:r>
          </a:p>
          <a:p>
            <a:pPr lvl="1"/>
            <a:r>
              <a:rPr lang="en-US" dirty="0"/>
              <a:t> 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1EAF93FB-52CD-0F62-B502-DE067E76C6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35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11189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fit Optimization in Mark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When studying markets we’d like to determine an equilibrium point with the assumption each player is trying to maximize their profit</a:t>
            </a:r>
          </a:p>
          <a:p>
            <a:r>
              <a:rPr lang="en-US" altLang="en-US" dirty="0"/>
              <a:t>This is called the Nash Equilibrium, which has the following definition:</a:t>
            </a:r>
          </a:p>
          <a:p>
            <a:pPr lvl="1"/>
            <a:r>
              <a:rPr lang="en-US" altLang="en-US" dirty="0"/>
              <a:t>An individual looks at what its opponents are presently doing</a:t>
            </a:r>
          </a:p>
          <a:p>
            <a:pPr lvl="1"/>
            <a:r>
              <a:rPr lang="en-US" altLang="en-US" dirty="0"/>
              <a:t>The individual’s best response to its opponents’ behavior is to continue its present behavior</a:t>
            </a:r>
          </a:p>
          <a:p>
            <a:pPr lvl="1"/>
            <a:r>
              <a:rPr lang="en-US" altLang="en-US" dirty="0"/>
              <a:t>This is true for ALL individuals in the market</a:t>
            </a:r>
          </a:p>
          <a:p>
            <a:r>
              <a:rPr lang="en-US" altLang="en-US" dirty="0"/>
              <a:t>The 2001 movie “A Beautiful Mind” is about John Nash’s Life</a:t>
            </a:r>
          </a:p>
          <a:p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673F7BF5-72E4-9189-909C-CA4B97A5F52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36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20528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sh Equilibrium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Consider a two player game, where each player has three choices.  The table summaries the payoff for each player  (player 1, player 2).  The Nash equilibrium is shown in red.</a:t>
            </a:r>
          </a:p>
          <a:p>
            <a:r>
              <a:rPr lang="en-US" altLang="en-US" dirty="0"/>
              <a:t>A Nash equilibrium requires players have mutually correct assumptions. </a:t>
            </a:r>
          </a:p>
          <a:p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4400" y="3312585"/>
            <a:ext cx="5029200" cy="2356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659CDFDD-98FC-82BE-B60C-3F89A07852C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37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8808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sh Equilibrium and the Prisoner’s Dilemm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prisoners are being interrogated simultaneously.  If they betray their fellow criminal then they will get a lighter sentence, unless both of them betray each other.  Then both serve a long sentence.  If neither talks then the sentences will be lighter. 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95400" y="3284696"/>
            <a:ext cx="4114800" cy="2293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36136" y="2971800"/>
            <a:ext cx="5674864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>
                    <a:lumMod val="50000"/>
                  </a:schemeClr>
                </a:solidFill>
              </a:rPr>
              <a:t>Here a higher number is better, but the </a:t>
            </a:r>
            <a:br>
              <a:rPr lang="en-US" sz="2400" dirty="0">
                <a:solidFill>
                  <a:schemeClr val="tx1">
                    <a:lumMod val="50000"/>
                  </a:schemeClr>
                </a:solidFill>
              </a:rPr>
            </a:br>
            <a:r>
              <a:rPr lang="en-US" sz="2400" dirty="0">
                <a:solidFill>
                  <a:schemeClr val="tx1">
                    <a:lumMod val="50000"/>
                  </a:schemeClr>
                </a:solidFill>
              </a:rPr>
              <a:t>Nash Equilibrium is actually worse for both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363D0E14-B6AF-E549-5515-797800F4A9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38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07430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3C09C8-F76B-300D-7C56-7865FBFC21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World SCOPF Appl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D5D8FE-F7BA-AFED-55EB-BCB37990F6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734800" cy="3733800"/>
          </a:xfrm>
        </p:spPr>
        <p:txBody>
          <a:bodyPr/>
          <a:lstStyle/>
          <a:p>
            <a:r>
              <a:rPr lang="en-US" dirty="0"/>
              <a:t>To see the PowerWorld SCOPF application, first open the </a:t>
            </a:r>
            <a:r>
              <a:rPr lang="en-US" dirty="0" err="1"/>
              <a:t>Lab_AGLSCOPF</a:t>
            </a:r>
            <a:r>
              <a:rPr lang="en-US" dirty="0"/>
              <a:t> case; then select </a:t>
            </a:r>
            <a:r>
              <a:rPr lang="en-US" b="1" dirty="0"/>
              <a:t>Tools, Contingency Analysis </a:t>
            </a:r>
            <a:r>
              <a:rPr lang="en-US" dirty="0"/>
              <a:t>to verify that some contingencies have been defined; change the load multiplier to 0.85</a:t>
            </a:r>
          </a:p>
          <a:p>
            <a:pPr lvl="1"/>
            <a:r>
              <a:rPr lang="en-US" dirty="0"/>
              <a:t>On the </a:t>
            </a:r>
            <a:r>
              <a:rPr lang="en-US" b="1" dirty="0"/>
              <a:t>Contingency Analysis </a:t>
            </a:r>
            <a:r>
              <a:rPr lang="en-US" dirty="0"/>
              <a:t>form</a:t>
            </a:r>
            <a:br>
              <a:rPr lang="en-US" dirty="0"/>
            </a:br>
            <a:r>
              <a:rPr lang="en-US" dirty="0"/>
              <a:t>click </a:t>
            </a:r>
            <a:r>
              <a:rPr lang="en-US" b="1" dirty="0"/>
              <a:t>Start Run</a:t>
            </a:r>
            <a:r>
              <a:rPr lang="en-US" dirty="0"/>
              <a:t> to do the contingency</a:t>
            </a:r>
            <a:br>
              <a:rPr lang="en-US" dirty="0"/>
            </a:br>
            <a:r>
              <a:rPr lang="en-US" dirty="0"/>
              <a:t>analysis; verify there are some </a:t>
            </a:r>
            <a:br>
              <a:rPr lang="en-US" dirty="0"/>
            </a:br>
            <a:r>
              <a:rPr lang="en-US" dirty="0"/>
              <a:t>violations</a:t>
            </a:r>
          </a:p>
          <a:p>
            <a:r>
              <a:rPr lang="en-US" dirty="0"/>
              <a:t>Select </a:t>
            </a:r>
            <a:r>
              <a:rPr lang="en-US" b="1" dirty="0"/>
              <a:t>Add Ons, SCOPF </a:t>
            </a:r>
            <a:r>
              <a:rPr lang="en-US" dirty="0"/>
              <a:t>to</a:t>
            </a:r>
            <a:br>
              <a:rPr lang="en-US" dirty="0"/>
            </a:br>
            <a:r>
              <a:rPr lang="en-US" dirty="0"/>
              <a:t>open the SCOPF </a:t>
            </a:r>
          </a:p>
          <a:p>
            <a:r>
              <a:rPr lang="en-US" dirty="0"/>
              <a:t>Click </a:t>
            </a:r>
            <a:r>
              <a:rPr lang="en-US" b="1" dirty="0"/>
              <a:t>Run Full Security </a:t>
            </a:r>
            <a:br>
              <a:rPr lang="en-US" b="1" dirty="0"/>
            </a:br>
            <a:r>
              <a:rPr lang="en-US" b="1" dirty="0"/>
              <a:t>Constrained OPF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675633-A96B-2164-A64A-A022E5744F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" t="1" r="58652" b="46346"/>
          <a:stretch/>
        </p:blipFill>
        <p:spPr>
          <a:xfrm>
            <a:off x="6172200" y="2667000"/>
            <a:ext cx="5062511" cy="3581400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3446C99B-5C1F-79E7-E609-756AB229EAB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3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36529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sh Equilibrium in Which a Mixed Strategy is B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Consider the Nash Equilibrium for the game paper, scissors &amp; rock.  This game has no Nash Equilibrium, indicating that a mixed strategy is best  </a:t>
            </a:r>
          </a:p>
          <a:p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19200" y="2514600"/>
            <a:ext cx="6651625" cy="322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6A1E75-8FB8-B78A-E00F-D5981E9C42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39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0793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9CD1CC-64C0-3D96-7AAF-E0F3D0B965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7 Bus Case SCOPF 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F2E762-8995-2BD3-9D5D-808E7C458A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1463040"/>
          </a:xfrm>
        </p:spPr>
        <p:txBody>
          <a:bodyPr/>
          <a:lstStyle/>
          <a:p>
            <a:r>
              <a:rPr lang="en-US" dirty="0"/>
              <a:t>Keeping the SCOPF form open, contour the bus LMPs</a:t>
            </a:r>
          </a:p>
          <a:p>
            <a:r>
              <a:rPr lang="en-US" dirty="0"/>
              <a:t>What had been a</a:t>
            </a:r>
            <a:br>
              <a:rPr lang="en-US" dirty="0"/>
            </a:br>
            <a:r>
              <a:rPr lang="en-US" dirty="0"/>
              <a:t>relatively boring </a:t>
            </a:r>
            <a:br>
              <a:rPr lang="en-US" dirty="0"/>
            </a:br>
            <a:r>
              <a:rPr lang="en-US" dirty="0"/>
              <a:t>OPF solution indicates</a:t>
            </a:r>
            <a:br>
              <a:rPr lang="en-US" dirty="0"/>
            </a:br>
            <a:r>
              <a:rPr lang="en-US" dirty="0"/>
              <a:t>some major issues</a:t>
            </a:r>
          </a:p>
          <a:p>
            <a:r>
              <a:rPr lang="en-US" dirty="0"/>
              <a:t>Looking at the SCOPF</a:t>
            </a:r>
            <a:br>
              <a:rPr lang="en-US" dirty="0"/>
            </a:br>
            <a:r>
              <a:rPr lang="en-US" dirty="0"/>
              <a:t>form Results, </a:t>
            </a:r>
            <a:br>
              <a:rPr lang="en-US" dirty="0"/>
            </a:br>
            <a:r>
              <a:rPr lang="en-US" dirty="0"/>
              <a:t>Contingency Violations</a:t>
            </a:r>
            <a:br>
              <a:rPr lang="en-US" dirty="0"/>
            </a:br>
            <a:r>
              <a:rPr lang="en-US" dirty="0"/>
              <a:t>indicates there are</a:t>
            </a:r>
            <a:br>
              <a:rPr lang="en-US" dirty="0"/>
            </a:br>
            <a:r>
              <a:rPr lang="en-US" dirty="0"/>
              <a:t>some contingencies</a:t>
            </a:r>
            <a:br>
              <a:rPr lang="en-US" dirty="0"/>
            </a:br>
            <a:r>
              <a:rPr lang="en-US" dirty="0"/>
              <a:t>with unenforceable</a:t>
            </a:r>
            <a:br>
              <a:rPr lang="en-US" dirty="0"/>
            </a:br>
            <a:r>
              <a:rPr lang="en-US" dirty="0"/>
              <a:t>constraints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455FD869-6814-6D36-057B-2922160603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4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6CD3195-B229-33D1-9593-9E8756F4E3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6862" y="1905000"/>
            <a:ext cx="7765138" cy="407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31186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60B38C-D931-1049-C418-63D37E23D8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F and SCOPF Issu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C61532-C0A0-E82A-5B99-812304ECD2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LP approach is widely used for the OPF and SCOPF, particularly when implementing a dc power flow approach</a:t>
            </a:r>
          </a:p>
          <a:p>
            <a:r>
              <a:rPr lang="en-US" dirty="0"/>
              <a:t>A key issue is determining the number of binding constraints to enforce in the LP tableau</a:t>
            </a:r>
          </a:p>
          <a:p>
            <a:pPr lvl="1"/>
            <a:r>
              <a:rPr lang="en-US" dirty="0"/>
              <a:t>Enforcing too many is time-consuming, enforcing too few results in excessive iterations</a:t>
            </a:r>
          </a:p>
          <a:p>
            <a:r>
              <a:rPr lang="en-US" dirty="0"/>
              <a:t>The LP approach is limited by the degree of linearity in the power system</a:t>
            </a:r>
          </a:p>
          <a:p>
            <a:pPr lvl="1"/>
            <a:r>
              <a:rPr lang="en-US" dirty="0"/>
              <a:t>Real power constraints are fairly linear, reactive power constraints much less so 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7FC5ED-F72D-1AFE-4985-F8F2DEC649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5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2335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79786A-C4DB-CD63-5D01-C6DCC60324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al OPF and SCOPF Solution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59E600-97E1-2C3F-76FE-F5D5B10582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several additional approaches for solving the OPF and SCOPF</a:t>
            </a:r>
          </a:p>
          <a:p>
            <a:r>
              <a:rPr lang="en-US" dirty="0"/>
              <a:t>It continues to be an area of active research</a:t>
            </a:r>
          </a:p>
          <a:p>
            <a:r>
              <a:rPr lang="en-US" dirty="0"/>
              <a:t>More general commercial optimization packages are being applied to the problem, including Gurobi and CPLEX</a:t>
            </a:r>
          </a:p>
          <a:p>
            <a:pPr lvl="1"/>
            <a:r>
              <a:rPr lang="en-US" dirty="0"/>
              <a:t>Over the years there has been great progress in this area, including with the solution of mixed-integer programming problems (speedups of up to 1 million times have been reported since 1991 with new algorithms and faster computers)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F575E-203A-4D16-8EB5-7FF75954B4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6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6654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FB96C-BE4F-6B51-C87F-C0A96A2FC7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Markets Histo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10E3A9-D042-D205-734A-2818420838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decades electric utilities operated as vertical monopolies, with their rates set by state regulators</a:t>
            </a:r>
          </a:p>
          <a:p>
            <a:r>
              <a:rPr lang="en-US" dirty="0"/>
              <a:t>Utilities had an obligation to serve</a:t>
            </a:r>
            <a:br>
              <a:rPr lang="en-US" dirty="0"/>
            </a:br>
            <a:r>
              <a:rPr lang="en-US" dirty="0"/>
              <a:t>and customers had no choice</a:t>
            </a:r>
          </a:p>
          <a:p>
            <a:pPr lvl="1"/>
            <a:r>
              <a:rPr lang="en-US" dirty="0"/>
              <a:t>There was little third party generation</a:t>
            </a:r>
          </a:p>
          <a:p>
            <a:r>
              <a:rPr lang="en-US" dirty="0"/>
              <a:t>Major change in US occurred in 1992</a:t>
            </a:r>
            <a:br>
              <a:rPr lang="en-US" dirty="0"/>
            </a:br>
            <a:r>
              <a:rPr lang="en-US" dirty="0"/>
              <a:t>with the National Energy Policy Act</a:t>
            </a:r>
            <a:br>
              <a:rPr lang="en-US" dirty="0"/>
            </a:br>
            <a:r>
              <a:rPr lang="en-US" dirty="0"/>
              <a:t>that mandated utilities provide</a:t>
            </a:r>
            <a:br>
              <a:rPr lang="en-US" dirty="0"/>
            </a:br>
            <a:r>
              <a:rPr lang="en-US" dirty="0"/>
              <a:t>“nondiscriminatory” access to the high </a:t>
            </a:r>
            <a:br>
              <a:rPr lang="en-US" dirty="0"/>
            </a:br>
            <a:r>
              <a:rPr lang="en-US" dirty="0"/>
              <a:t>voltage grid</a:t>
            </a:r>
          </a:p>
          <a:p>
            <a:r>
              <a:rPr lang="en-US" dirty="0"/>
              <a:t>Goal was to setup true competition in generation</a:t>
            </a:r>
          </a:p>
          <a:p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57FB42CA-5942-F52F-DFB4-B11CD933EA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1" y="1898650"/>
            <a:ext cx="2530475" cy="306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0CE29FE6-80E2-7748-4AD7-D9FCBE50D7D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7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2153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1994A6-6121-9A9B-EF04-0A8F236B8D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ets Versus Centralized Plan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BAFDD6-14D2-D332-FEC4-F8D00BA0A7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the vertically integrated utility, a small number of entities (typically utilities) did most of the planning </a:t>
            </a:r>
          </a:p>
          <a:p>
            <a:pPr lvl="1"/>
            <a:r>
              <a:rPr lang="en-US" dirty="0"/>
              <a:t>For example, which new generators and/or lines to build</a:t>
            </a:r>
          </a:p>
          <a:p>
            <a:pPr lvl="1"/>
            <a:r>
              <a:rPr lang="en-US" dirty="0"/>
              <a:t>Planning was coordinated and governed by regulators</a:t>
            </a:r>
          </a:p>
          <a:p>
            <a:pPr lvl="1"/>
            <a:r>
              <a:rPr lang="en-US" dirty="0"/>
              <a:t>Regulators needed to know the utilities actual costs so they could provide them with a fixed rate of return</a:t>
            </a:r>
          </a:p>
          <a:p>
            <a:r>
              <a:rPr lang="en-US" dirty="0"/>
              <a:t>With markets the larger number of participants often make individual decisions in reaction to prices</a:t>
            </a:r>
          </a:p>
          <a:p>
            <a:pPr lvl="1"/>
            <a:r>
              <a:rPr lang="en-US" dirty="0"/>
              <a:t>For example, whether to build new generation</a:t>
            </a:r>
          </a:p>
          <a:p>
            <a:pPr lvl="1"/>
            <a:r>
              <a:rPr lang="en-US" dirty="0"/>
              <a:t>Generator owners in general to not need to reveal their true costs; rather they make offers into the market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C0456B-EA3A-85AF-8C81-E64C2A71475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8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036014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 bwMode="auto">
        <a:solidFill>
          <a:schemeClr val="bg1">
            <a:lumMod val="95000"/>
          </a:schemeClr>
        </a:solidFill>
        <a:ln>
          <a:noFill/>
        </a:ln>
      </a:spPr>
      <a:bodyPr wrap="square">
        <a:spAutoFit/>
      </a:bodyPr>
      <a:lstStyle>
        <a:defPPr algn="l" eaLnBrk="1" hangingPunct="1">
          <a:spcBef>
            <a:spcPct val="50000"/>
          </a:spcBef>
          <a:defRPr sz="2400" dirty="0">
            <a:solidFill>
              <a:schemeClr val="tx1">
                <a:lumMod val="50000"/>
              </a:schemeClr>
            </a:solidFill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11582</TotalTime>
  <Words>3224</Words>
  <Application>Microsoft Office PowerPoint</Application>
  <PresentationFormat>Widescreen</PresentationFormat>
  <Paragraphs>245</Paragraphs>
  <Slides>4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Arial</vt:lpstr>
      <vt:lpstr>Calibri</vt:lpstr>
      <vt:lpstr>Helvetica</vt:lpstr>
      <vt:lpstr>Symbol</vt:lpstr>
      <vt:lpstr>Times</vt:lpstr>
      <vt:lpstr>Times New Roman</vt:lpstr>
      <vt:lpstr>Wingdings</vt:lpstr>
      <vt:lpstr>Capsules</vt:lpstr>
      <vt:lpstr>Equation</vt:lpstr>
      <vt:lpstr>ECEN 460 Power System Operation and Control Spring 2025</vt:lpstr>
      <vt:lpstr>Security Constrained OPF</vt:lpstr>
      <vt:lpstr>Security Constrained OPF, cont.</vt:lpstr>
      <vt:lpstr>PowerWorld SCOPF Application</vt:lpstr>
      <vt:lpstr>37 Bus Case SCOPF Results</vt:lpstr>
      <vt:lpstr>LP OPF and SCOPF Issues</vt:lpstr>
      <vt:lpstr>Additional OPF and SCOPF Solution Methods</vt:lpstr>
      <vt:lpstr>Electricity Markets History</vt:lpstr>
      <vt:lpstr>Markets Versus Centralized Planning</vt:lpstr>
      <vt:lpstr>Overall Goal</vt:lpstr>
      <vt:lpstr>Electricity Market History</vt:lpstr>
      <vt:lpstr>Multidisciplinary Research in Power and Economics</vt:lpstr>
      <vt:lpstr>Example Vernon Smith Paper from HICSS (1998)</vt:lpstr>
      <vt:lpstr>The California Politicians Ran Ahead of the Research, Resulting in Their 2000-2001 Crisis</vt:lpstr>
      <vt:lpstr>Electricity Markets Today in North America</vt:lpstr>
      <vt:lpstr>Electricity Markets Common Features</vt:lpstr>
      <vt:lpstr>Electricity Markets Common Features</vt:lpstr>
      <vt:lpstr>ERCOT Feb 20, 2025 LMPs</vt:lpstr>
      <vt:lpstr>LMP Energy Markets</vt:lpstr>
      <vt:lpstr>Generator Offers</vt:lpstr>
      <vt:lpstr>General Guidelines</vt:lpstr>
      <vt:lpstr>Trading Electricity Using Auctions</vt:lpstr>
      <vt:lpstr>Auctions, cont.</vt:lpstr>
      <vt:lpstr>Types of Single-Sided Auctions with Multiple Buyers, One Seller</vt:lpstr>
      <vt:lpstr>Uniform Price Auctions: Multiple Sellers, One Buyer</vt:lpstr>
      <vt:lpstr>What to Offer Example</vt:lpstr>
      <vt:lpstr>Horizontal Market Power</vt:lpstr>
      <vt:lpstr>Market Power and Scarcity Rents</vt:lpstr>
      <vt:lpstr>June 1998 Heat Storm: Two Constraints Caused a Price Spike</vt:lpstr>
      <vt:lpstr>37 Bus Profit Maximization Example</vt:lpstr>
      <vt:lpstr>Example Generator Supply Curves</vt:lpstr>
      <vt:lpstr>Symptoms of Market Power</vt:lpstr>
      <vt:lpstr>Market Power Analysis</vt:lpstr>
      <vt:lpstr>HHI Examples</vt:lpstr>
      <vt:lpstr>HHI Examples</vt:lpstr>
      <vt:lpstr>Collusion and Price Fixing </vt:lpstr>
      <vt:lpstr>Profit Optimization in Markets</vt:lpstr>
      <vt:lpstr>Nash Equilibrium Example</vt:lpstr>
      <vt:lpstr>Nash Equilibrium and the Prisoner’s Dilemma </vt:lpstr>
      <vt:lpstr>Nash Equilibrium in Which a Mixed Strategy is Best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Nicole LoGiudice</cp:lastModifiedBy>
  <cp:revision>584</cp:revision>
  <cp:lastPrinted>2020-08-20T12:26:33Z</cp:lastPrinted>
  <dcterms:created xsi:type="dcterms:W3CDTF">2000-05-11T14:27:08Z</dcterms:created>
  <dcterms:modified xsi:type="dcterms:W3CDTF">2025-03-19T21:42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5f6cd4b9-6f4c-455c-8ae4-9b982b2953c8_Enabled">
    <vt:lpwstr>true</vt:lpwstr>
  </property>
  <property fmtid="{D5CDD505-2E9C-101B-9397-08002B2CF9AE}" pid="3" name="MSIP_Label_5f6cd4b9-6f4c-455c-8ae4-9b982b2953c8_SetDate">
    <vt:lpwstr>2025-01-28T16:40:33Z</vt:lpwstr>
  </property>
  <property fmtid="{D5CDD505-2E9C-101B-9397-08002B2CF9AE}" pid="4" name="MSIP_Label_5f6cd4b9-6f4c-455c-8ae4-9b982b2953c8_Method">
    <vt:lpwstr>Privileged</vt:lpwstr>
  </property>
  <property fmtid="{D5CDD505-2E9C-101B-9397-08002B2CF9AE}" pid="5" name="MSIP_Label_5f6cd4b9-6f4c-455c-8ae4-9b982b2953c8_Name">
    <vt:lpwstr>Public​</vt:lpwstr>
  </property>
  <property fmtid="{D5CDD505-2E9C-101B-9397-08002B2CF9AE}" pid="6" name="MSIP_Label_5f6cd4b9-6f4c-455c-8ae4-9b982b2953c8_SiteId">
    <vt:lpwstr>68f381e3-46da-47b9-ba57-6f322b8f0da1</vt:lpwstr>
  </property>
  <property fmtid="{D5CDD505-2E9C-101B-9397-08002B2CF9AE}" pid="7" name="MSIP_Label_5f6cd4b9-6f4c-455c-8ae4-9b982b2953c8_ActionId">
    <vt:lpwstr>7be36586-bff5-4528-b125-2ca04d21d634</vt:lpwstr>
  </property>
  <property fmtid="{D5CDD505-2E9C-101B-9397-08002B2CF9AE}" pid="8" name="MSIP_Label_5f6cd4b9-6f4c-455c-8ae4-9b982b2953c8_ContentBits">
    <vt:lpwstr>0</vt:lpwstr>
  </property>
</Properties>
</file>